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798" r:id="rId16"/>
    <p:sldId id="799" r:id="rId17"/>
    <p:sldId id="800" r:id="rId18"/>
    <p:sldId id="269" r:id="rId19"/>
    <p:sldId id="79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7" autoAdjust="0"/>
  </p:normalViewPr>
  <p:slideViewPr>
    <p:cSldViewPr snapToGrid="0">
      <p:cViewPr varScale="1">
        <p:scale>
          <a:sx n="81" d="100"/>
          <a:sy n="81" d="100"/>
        </p:scale>
        <p:origin x="298" y="3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B37AF-7ACE-4269-8C3F-9DD2C63039DC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AEE54-9343-4341-817A-03934B4E6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69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528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28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e0680dcfec_0_3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e0680dcfec_0_3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5807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DF5963-472F-46A5-AD80-DFBE175334D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002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91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034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43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954748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954767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4585999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4586009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8217265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8217268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946333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9208867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6">
            <a:off x="1" y="560720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207433" y="5573352"/>
            <a:ext cx="1519212" cy="16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-10799994">
            <a:off x="10786601" y="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744433" y="210730"/>
            <a:ext cx="359396" cy="614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6794494">
            <a:off x="10728462" y="-62743"/>
            <a:ext cx="657473" cy="4198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654683" flipH="1">
            <a:off x="9505496" y="415457"/>
            <a:ext cx="657473" cy="4198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5548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3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67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11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876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696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659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11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29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2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5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slide" Target="slide7.x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8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5.gif"/><Relationship Id="rId5" Type="http://schemas.openxmlformats.org/officeDocument/2006/relationships/slide" Target="slide7.xml"/><Relationship Id="rId10" Type="http://schemas.openxmlformats.org/officeDocument/2006/relationships/image" Target="../media/image58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audio" Target="../media/audio3.wav"/><Relationship Id="rId7" Type="http://schemas.openxmlformats.org/officeDocument/2006/relationships/image" Target="../media/image59.png"/><Relationship Id="rId12" Type="http://schemas.openxmlformats.org/officeDocument/2006/relationships/image" Target="../media/image5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61.wmf"/><Relationship Id="rId5" Type="http://schemas.openxmlformats.org/officeDocument/2006/relationships/slide" Target="slide7.xml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6.jpeg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62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63.png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.jpe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jpeg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6.jpeg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gif"/><Relationship Id="rId18" Type="http://schemas.openxmlformats.org/officeDocument/2006/relationships/image" Target="../media/image44.png"/><Relationship Id="rId26" Type="http://schemas.openxmlformats.org/officeDocument/2006/relationships/slide" Target="slide11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6.png"/><Relationship Id="rId7" Type="http://schemas.openxmlformats.org/officeDocument/2006/relationships/image" Target="../media/image34.png"/><Relationship Id="rId12" Type="http://schemas.openxmlformats.org/officeDocument/2006/relationships/image" Target="../media/image39.gif"/><Relationship Id="rId17" Type="http://schemas.openxmlformats.org/officeDocument/2006/relationships/slide" Target="slide14.xml"/><Relationship Id="rId25" Type="http://schemas.openxmlformats.org/officeDocument/2006/relationships/image" Target="../media/image48.png"/><Relationship Id="rId2" Type="http://schemas.openxmlformats.org/officeDocument/2006/relationships/audio" Target="../media/media1.wma"/><Relationship Id="rId16" Type="http://schemas.openxmlformats.org/officeDocument/2006/relationships/image" Target="../media/image43.gif"/><Relationship Id="rId20" Type="http://schemas.openxmlformats.org/officeDocument/2006/relationships/slide" Target="slide8.xml"/><Relationship Id="rId29" Type="http://schemas.openxmlformats.org/officeDocument/2006/relationships/image" Target="../media/image50.png"/><Relationship Id="rId1" Type="http://schemas.microsoft.com/office/2007/relationships/media" Target="../media/media1.wma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24" Type="http://schemas.openxmlformats.org/officeDocument/2006/relationships/slide" Target="slide10.xml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23" Type="http://schemas.openxmlformats.org/officeDocument/2006/relationships/image" Target="../media/image47.png"/><Relationship Id="rId28" Type="http://schemas.openxmlformats.org/officeDocument/2006/relationships/slide" Target="slide12.xml"/><Relationship Id="rId10" Type="http://schemas.openxmlformats.org/officeDocument/2006/relationships/image" Target="../media/image37.png"/><Relationship Id="rId19" Type="http://schemas.openxmlformats.org/officeDocument/2006/relationships/image" Target="../media/image45.png"/><Relationship Id="rId31" Type="http://schemas.openxmlformats.org/officeDocument/2006/relationships/image" Target="../media/image51.png"/><Relationship Id="rId4" Type="http://schemas.openxmlformats.org/officeDocument/2006/relationships/audio" Target="../media/audio1.wav"/><Relationship Id="rId9" Type="http://schemas.openxmlformats.org/officeDocument/2006/relationships/image" Target="../media/image36.png"/><Relationship Id="rId14" Type="http://schemas.openxmlformats.org/officeDocument/2006/relationships/image" Target="../media/image41.gif"/><Relationship Id="rId22" Type="http://schemas.openxmlformats.org/officeDocument/2006/relationships/slide" Target="slide9.xml"/><Relationship Id="rId27" Type="http://schemas.openxmlformats.org/officeDocument/2006/relationships/image" Target="../media/image49.png"/><Relationship Id="rId30" Type="http://schemas.openxmlformats.org/officeDocument/2006/relationships/slide" Target="slide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6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5.gif"/><Relationship Id="rId5" Type="http://schemas.openxmlformats.org/officeDocument/2006/relationships/slide" Target="slide7.xml"/><Relationship Id="rId10" Type="http://schemas.openxmlformats.org/officeDocument/2006/relationships/image" Target="../media/image54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>
            <a:extLst>
              <a:ext uri="{FF2B5EF4-FFF2-40B4-BE49-F238E27FC236}">
                <a16:creationId xmlns:a16="http://schemas.microsoft.com/office/drawing/2014/main" id="{A93BF62B-8AA1-4C4F-B096-5DCB14D03B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67534" y="2036097"/>
            <a:ext cx="9545810" cy="1435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. BÀI 7: </a:t>
            </a:r>
          </a:p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TỰ THỰC HIỆN CÁC PHÉP TÍNH</a:t>
            </a:r>
          </a:p>
        </p:txBody>
      </p:sp>
    </p:spTree>
    <p:extLst>
      <p:ext uri="{BB962C8B-B14F-4D97-AF65-F5344CB8AC3E}">
        <p14:creationId xmlns:p14="http://schemas.microsoft.com/office/powerpoint/2010/main" val="358348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BFE92E6A-4B1B-48EC-946D-C5AA434232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6" y="277041"/>
            <a:ext cx="10522857" cy="2914215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4km/h; 2h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9 km/h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giờ.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6" y="3399551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ầ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26km; 2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8km</a:t>
            </a:r>
          </a:p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Calibri" panose="020F0502020204030204"/>
              </a:rPr>
              <a:t>144k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5" name="Picture 8" descr="Digit 12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720" y="5676801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23228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C6327860-A5F5-4DD7-A26C-819C315692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7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lvl="0" algn="ctr">
              <a:defRPr/>
            </a:pP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263889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3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53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20506"/>
              </p:ext>
            </p:extLst>
          </p:nvPr>
        </p:nvGraphicFramePr>
        <p:xfrm>
          <a:off x="4970514" y="1570626"/>
          <a:ext cx="2302793" cy="6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66400" progId="Equation.DSMT4">
                  <p:embed/>
                </p:oleObj>
              </mc:Choice>
              <mc:Fallback>
                <p:oleObj name="Equation" r:id="rId7" imgW="1028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14" y="1570626"/>
                        <a:ext cx="2302793" cy="614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19072"/>
              </p:ext>
            </p:extLst>
          </p:nvPr>
        </p:nvGraphicFramePr>
        <p:xfrm>
          <a:off x="4087368" y="4290257"/>
          <a:ext cx="2505456" cy="21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400" imgH="977900" progId="Equation.DSMT4">
                  <p:embed/>
                </p:oleObj>
              </mc:Choice>
              <mc:Fallback>
                <p:oleObj name="Equation" r:id="rId9" imgW="11684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68" y="4290257"/>
                        <a:ext cx="2505456" cy="2135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05189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>
            <a:extLst>
              <a:ext uri="{FF2B5EF4-FFF2-40B4-BE49-F238E27FC236}">
                <a16:creationId xmlns:a16="http://schemas.microsoft.com/office/drawing/2014/main" id="{59C364DA-094F-47DB-B93D-D1447C026A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824028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3(cm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577197" y="3595808"/>
            <a:ext cx="7414659" cy="168942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/>
              <a:t>a)</a:t>
            </a:r>
          </a:p>
          <a:p>
            <a:r>
              <a:rPr lang="en-US" sz="3200" dirty="0"/>
              <a:t>b) 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416" y="2713570"/>
            <a:ext cx="3910584" cy="2571661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68773"/>
              </p:ext>
            </p:extLst>
          </p:nvPr>
        </p:nvGraphicFramePr>
        <p:xfrm>
          <a:off x="1163765" y="3922713"/>
          <a:ext cx="1703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65" y="3922713"/>
                        <a:ext cx="1703387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87637"/>
              </p:ext>
            </p:extLst>
          </p:nvPr>
        </p:nvGraphicFramePr>
        <p:xfrm>
          <a:off x="1259015" y="4409896"/>
          <a:ext cx="1109281" cy="60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53800" progId="Equation.DSMT4">
                  <p:embed/>
                </p:oleObj>
              </mc:Choice>
              <mc:Fallback>
                <p:oleObj name="Equation" r:id="rId10" imgW="45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15" y="4409896"/>
                        <a:ext cx="1109281" cy="60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" descr="Digit 12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5" y="561213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3374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38F4681F-4C03-4B08-95AA-29A86544AE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827487" y="302187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664208" y="704088"/>
            <a:ext cx="5532120" cy="2020824"/>
          </a:xfrm>
          <a:prstGeom prst="cloudCallout">
            <a:avLst>
              <a:gd name="adj1" fmla="val 45303"/>
              <a:gd name="adj2" fmla="val 7714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74520" y="930562"/>
            <a:ext cx="5111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è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y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19556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48"/>
          <p:cNvSpPr/>
          <p:nvPr/>
        </p:nvSpPr>
        <p:spPr>
          <a:xfrm>
            <a:off x="1374151" y="2042490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76" name="Google Shape;876;p48"/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3" name="Google Shape;883;p48"/>
          <p:cNvSpPr txBox="1">
            <a:spLocks noGrp="1"/>
          </p:cNvSpPr>
          <p:nvPr>
            <p:ph type="title" idx="7"/>
          </p:nvPr>
        </p:nvSpPr>
        <p:spPr>
          <a:xfrm>
            <a:off x="1765335" y="2723935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>
                <a:solidFill>
                  <a:schemeClr val="tx1"/>
                </a:solidFill>
              </a:rPr>
              <a:t>01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884" name="Google Shape;884;p48"/>
          <p:cNvSpPr txBox="1">
            <a:spLocks noGrp="1"/>
          </p:cNvSpPr>
          <p:nvPr>
            <p:ph type="title" idx="8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/>
              <a:t>02</a:t>
            </a:r>
            <a:endParaRPr/>
          </a:p>
        </p:txBody>
      </p:sp>
      <p:pic>
        <p:nvPicPr>
          <p:cNvPr id="888" name="Google Shape;888;p4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043846">
            <a:off x="11441159" y="5851866"/>
            <a:ext cx="503999" cy="9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89" name="Google Shape;889;p4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1764315" flipH="1">
            <a:off x="187215" y="152758"/>
            <a:ext cx="345407" cy="85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90" name="Google Shape;890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flipH="1">
            <a:off x="1374152" y="1930318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1" name="Google Shape;891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flipH="1">
            <a:off x="1229155" y="4096630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2" name="Google Shape;892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316014" y="176346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3" name="Google Shape;893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0691696" y="6360154"/>
            <a:ext cx="289993" cy="28536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Google Shape;870;p48">
            <a:extLst>
              <a:ext uri="{FF2B5EF4-FFF2-40B4-BE49-F238E27FC236}">
                <a16:creationId xmlns:a16="http://schemas.microsoft.com/office/drawing/2014/main" id="{67279642-F298-40CC-A616-1091238C7CC8}"/>
              </a:ext>
            </a:extLst>
          </p:cNvPr>
          <p:cNvSpPr/>
          <p:nvPr/>
        </p:nvSpPr>
        <p:spPr>
          <a:xfrm>
            <a:off x="2538098" y="4555238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9" name="Google Shape;883;p48">
            <a:extLst>
              <a:ext uri="{FF2B5EF4-FFF2-40B4-BE49-F238E27FC236}">
                <a16:creationId xmlns:a16="http://schemas.microsoft.com/office/drawing/2014/main" id="{5315E95A-EAA0-4389-BDBF-29A51B3DE350}"/>
              </a:ext>
            </a:extLst>
          </p:cNvPr>
          <p:cNvSpPr txBox="1">
            <a:spLocks/>
          </p:cNvSpPr>
          <p:nvPr/>
        </p:nvSpPr>
        <p:spPr>
          <a:xfrm>
            <a:off x="2802441" y="5167501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lvl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6400" kern="1200">
                <a:solidFill>
                  <a:schemeClr val="lt1"/>
                </a:solidFill>
                <a:latin typeface="+mj-lt"/>
                <a:ea typeface="+mj-ea"/>
                <a:cs typeface="+mj-c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" dirty="0">
                <a:solidFill>
                  <a:schemeClr val="tx1"/>
                </a:solidFill>
              </a:rPr>
              <a:t>0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949D1AF-8149-406D-9DBC-DA51018C55D9}"/>
              </a:ext>
            </a:extLst>
          </p:cNvPr>
          <p:cNvSpPr txBox="1"/>
          <p:nvPr/>
        </p:nvSpPr>
        <p:spPr>
          <a:xfrm>
            <a:off x="481104" y="1047493"/>
            <a:ext cx="11528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A51A32A-8439-4EC9-AD70-CE166D8690A1}"/>
              </a:ext>
            </a:extLst>
          </p:cNvPr>
          <p:cNvSpPr txBox="1"/>
          <p:nvPr/>
        </p:nvSpPr>
        <p:spPr>
          <a:xfrm>
            <a:off x="3424551" y="1968890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7" name="Right Arrow 4">
            <a:extLst>
              <a:ext uri="{FF2B5EF4-FFF2-40B4-BE49-F238E27FC236}">
                <a16:creationId xmlns:a16="http://schemas.microsoft.com/office/drawing/2014/main" id="{C0CA817E-FA33-4C11-A05F-3AA1DB3749B9}"/>
              </a:ext>
            </a:extLst>
          </p:cNvPr>
          <p:cNvSpPr/>
          <p:nvPr/>
        </p:nvSpPr>
        <p:spPr>
          <a:xfrm>
            <a:off x="6265707" y="5624518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9CDC701-A84C-40C7-80BB-1EA792533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0371"/>
              </p:ext>
            </p:extLst>
          </p:nvPr>
        </p:nvGraphicFramePr>
        <p:xfrm>
          <a:off x="5205322" y="5299440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22" y="5299440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136396D-909F-4858-BBF4-F0EB1CD82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10210"/>
              </p:ext>
            </p:extLst>
          </p:nvPr>
        </p:nvGraphicFramePr>
        <p:xfrm>
          <a:off x="6837657" y="5277145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66400" progId="Equation.DSMT4">
                  <p:embed/>
                </p:oleObj>
              </mc:Choice>
              <mc:Fallback>
                <p:oleObj name="Equation" r:id="rId8" imgW="22860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57" y="5277145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7">
            <a:extLst>
              <a:ext uri="{FF2B5EF4-FFF2-40B4-BE49-F238E27FC236}">
                <a16:creationId xmlns:a16="http://schemas.microsoft.com/office/drawing/2014/main" id="{0AA10FA3-6BC2-4D25-B4ED-94552744A8F2}"/>
              </a:ext>
            </a:extLst>
          </p:cNvPr>
          <p:cNvSpPr/>
          <p:nvPr/>
        </p:nvSpPr>
        <p:spPr>
          <a:xfrm>
            <a:off x="7917696" y="5624517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853DA94-21F5-4774-8FBE-073DD29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61047"/>
              </p:ext>
            </p:extLst>
          </p:nvPr>
        </p:nvGraphicFramePr>
        <p:xfrm>
          <a:off x="8375003" y="5340951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53800" progId="Equation.DSMT4">
                  <p:embed/>
                </p:oleObj>
              </mc:Choice>
              <mc:Fallback>
                <p:oleObj name="Equation" r:id="rId10" imgW="253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003" y="5340951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120E5355-9176-49FD-8D3E-5CE401728F32}"/>
              </a:ext>
            </a:extLst>
          </p:cNvPr>
          <p:cNvSpPr txBox="1"/>
          <p:nvPr/>
        </p:nvSpPr>
        <p:spPr>
          <a:xfrm>
            <a:off x="4786256" y="4707638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150C67C-F8F7-427F-9577-93620E8DEE7B}"/>
              </a:ext>
            </a:extLst>
          </p:cNvPr>
          <p:cNvSpPr txBox="1"/>
          <p:nvPr/>
        </p:nvSpPr>
        <p:spPr>
          <a:xfrm>
            <a:off x="3656957" y="2582974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44" name="Right Arrow 13">
            <a:extLst>
              <a:ext uri="{FF2B5EF4-FFF2-40B4-BE49-F238E27FC236}">
                <a16:creationId xmlns:a16="http://schemas.microsoft.com/office/drawing/2014/main" id="{432ABDB9-0609-445E-B649-8BFC21319FD0}"/>
              </a:ext>
            </a:extLst>
          </p:cNvPr>
          <p:cNvSpPr/>
          <p:nvPr/>
        </p:nvSpPr>
        <p:spPr>
          <a:xfrm>
            <a:off x="5498933" y="3227951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Right Arrow 14">
            <a:extLst>
              <a:ext uri="{FF2B5EF4-FFF2-40B4-BE49-F238E27FC236}">
                <a16:creationId xmlns:a16="http://schemas.microsoft.com/office/drawing/2014/main" id="{9153C3E3-0397-4A47-A995-64E847DBD4C9}"/>
              </a:ext>
            </a:extLst>
          </p:cNvPr>
          <p:cNvSpPr/>
          <p:nvPr/>
        </p:nvSpPr>
        <p:spPr>
          <a:xfrm>
            <a:off x="8117913" y="3227950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heel spokes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1FA5878-DC4B-456A-9345-964A97ED8A67}"/>
              </a:ext>
            </a:extLst>
          </p:cNvPr>
          <p:cNvSpPr txBox="1"/>
          <p:nvPr/>
        </p:nvSpPr>
        <p:spPr>
          <a:xfrm>
            <a:off x="565609" y="301658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Google Shape;889;p48">
            <a:extLst>
              <a:ext uri="{FF2B5EF4-FFF2-40B4-BE49-F238E27FC236}">
                <a16:creationId xmlns:a16="http://schemas.microsoft.com/office/drawing/2014/main" id="{3186171D-DE5E-42CD-893D-C178AECA5D9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8496764" flipH="1">
            <a:off x="187215" y="96196"/>
            <a:ext cx="345407" cy="85324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C370762-2A99-46F8-84DC-B4D5BF9EFBCD}"/>
              </a:ext>
            </a:extLst>
          </p:cNvPr>
          <p:cNvSpPr txBox="1"/>
          <p:nvPr/>
        </p:nvSpPr>
        <p:spPr>
          <a:xfrm>
            <a:off x="1046904" y="1076227"/>
            <a:ext cx="96148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439E68-B6BF-4419-89D6-F3175F8A1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42033"/>
              </p:ext>
            </p:extLst>
          </p:nvPr>
        </p:nvGraphicFramePr>
        <p:xfrm>
          <a:off x="1122318" y="2067808"/>
          <a:ext cx="6975526" cy="313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1244520" progId="Equation.DSMT4">
                  <p:embed/>
                </p:oleObj>
              </mc:Choice>
              <mc:Fallback>
                <p:oleObj name="Equation" r:id="rId3" imgW="2768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318" y="2067808"/>
                        <a:ext cx="6975526" cy="313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445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5F10FB-6B27-45CE-9173-E95FBB676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3027"/>
              </p:ext>
            </p:extLst>
          </p:nvPr>
        </p:nvGraphicFramePr>
        <p:xfrm>
          <a:off x="1202328" y="1669895"/>
          <a:ext cx="3523864" cy="35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1028520" progId="Equation.DSMT4">
                  <p:embed/>
                </p:oleObj>
              </mc:Choice>
              <mc:Fallback>
                <p:oleObj name="Equation" r:id="rId3" imgW="10285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2328" y="1669895"/>
                        <a:ext cx="3523864" cy="351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FDE362-2840-4966-B3BF-17CF87A2F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4797"/>
              </p:ext>
            </p:extLst>
          </p:nvPr>
        </p:nvGraphicFramePr>
        <p:xfrm>
          <a:off x="6251082" y="1669895"/>
          <a:ext cx="4916568" cy="321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1054080" progId="Equation.DSMT4">
                  <p:embed/>
                </p:oleObj>
              </mc:Choice>
              <mc:Fallback>
                <p:oleObj name="Equation" r:id="rId5" imgW="16128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1082" y="1669895"/>
                        <a:ext cx="4916568" cy="321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C9D09F-78B0-4F54-A391-5CD5B2578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76258"/>
              </p:ext>
            </p:extLst>
          </p:nvPr>
        </p:nvGraphicFramePr>
        <p:xfrm>
          <a:off x="874693" y="1336594"/>
          <a:ext cx="4083721" cy="36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498320" progId="Equation.DSMT4">
                  <p:embed/>
                </p:oleObj>
              </mc:Choice>
              <mc:Fallback>
                <p:oleObj name="Equation" r:id="rId3" imgW="16635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693" y="1336594"/>
                        <a:ext cx="4083721" cy="36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1AB681-89CA-49EC-89E0-E2653B8CA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83045"/>
              </p:ext>
            </p:extLst>
          </p:nvPr>
        </p:nvGraphicFramePr>
        <p:xfrm>
          <a:off x="6338894" y="1200067"/>
          <a:ext cx="4879003" cy="519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2946240" progId="Equation.DSMT4">
                  <p:embed/>
                </p:oleObj>
              </mc:Choice>
              <mc:Fallback>
                <p:oleObj name="Equation" r:id="rId5" imgW="276840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8894" y="1200067"/>
                        <a:ext cx="4879003" cy="519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82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E9D25FA-F7E7-445D-8514-3CF33E111D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3"/>
          <a:srcRect l="75091" t="38120" r="12781" b="43263"/>
          <a:stretch/>
        </p:blipFill>
        <p:spPr bwMode="auto">
          <a:xfrm>
            <a:off x="880744" y="3064382"/>
            <a:ext cx="2356231" cy="22025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22320" y="1494829"/>
            <a:ext cx="7714488" cy="2344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.</a:t>
            </a:r>
          </a:p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1.48; 1.49 SGK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.63; 1.66; 1.67 SBT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</a:t>
            </a:r>
          </a:p>
          <a:p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876;p48">
            <a:extLst>
              <a:ext uri="{FF2B5EF4-FFF2-40B4-BE49-F238E27FC236}">
                <a16:creationId xmlns:a16="http://schemas.microsoft.com/office/drawing/2014/main" id="{DE157830-5DE7-45CC-8771-7A60A59994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66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8" y="-971257"/>
            <a:ext cx="11382829" cy="9984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875" y="2171465"/>
            <a:ext cx="3415926" cy="38429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9162"/>
            <a:ext cx="2669672" cy="26696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0206">
            <a:off x="9856490" y="1371598"/>
            <a:ext cx="2341544" cy="9623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41851" y="3601236"/>
            <a:ext cx="3415926" cy="341592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591233" y="2564777"/>
            <a:ext cx="6272358" cy="132343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0" b="0" i="0" u="none" strike="noStrike" kern="1200" cap="none" spc="0" normalizeH="0" baseline="0" noProof="0" dirty="0">
                <a:ln>
                  <a:noFill/>
                </a:ln>
                <a:solidFill>
                  <a:srgbClr val="FFC6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 YOU</a:t>
            </a:r>
            <a:endParaRPr kumimoji="0" lang="zh-CN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FFC6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98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750"/>
                            </p:stCondLst>
                            <p:childTnLst>
                              <p:par>
                                <p:cTn id="3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49D60649-0618-43A5-AB42-2897532C2F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5794"/>
              </p:ext>
            </p:extLst>
          </p:nvPr>
        </p:nvGraphicFramePr>
        <p:xfrm>
          <a:off x="5335985" y="1455660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215713" progId="Equation.DSMT4">
                  <p:embed/>
                </p:oleObj>
              </mc:Choice>
              <mc:Fallback>
                <p:oleObj name="Equation" r:id="rId6" imgW="545626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985" y="1455660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707" y="685406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540181" y="537097"/>
            <a:ext cx="21220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333221" y="2226650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2744"/>
              </p:ext>
            </p:extLst>
          </p:nvPr>
        </p:nvGraphicFramePr>
        <p:xfrm>
          <a:off x="2948132" y="2282722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711000" progId="Equation.DSMT4">
                  <p:embed/>
                </p:oleObj>
              </mc:Choice>
              <mc:Fallback>
                <p:oleObj name="Equation" r:id="rId8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32" y="2282722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71999"/>
              </p:ext>
            </p:extLst>
          </p:nvPr>
        </p:nvGraphicFramePr>
        <p:xfrm>
          <a:off x="6514434" y="2324823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711000" progId="Equation.DSMT4">
                  <p:embed/>
                </p:oleObj>
              </mc:Choice>
              <mc:Fallback>
                <p:oleObj name="Equation" r:id="rId10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434" y="2324823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12"/>
          <a:srcRect l="75091" t="38120" r="12781" b="43263"/>
          <a:stretch/>
        </p:blipFill>
        <p:spPr bwMode="auto">
          <a:xfrm>
            <a:off x="7800177" y="4666811"/>
            <a:ext cx="1855568" cy="18378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3213237" y="4308137"/>
            <a:ext cx="3533682" cy="1485182"/>
          </a:xfrm>
          <a:prstGeom prst="cloudCallout">
            <a:avLst>
              <a:gd name="adj1" fmla="val 82415"/>
              <a:gd name="adj2" fmla="val 4403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7786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">
            <a:extLst>
              <a:ext uri="{FF2B5EF4-FFF2-40B4-BE49-F238E27FC236}">
                <a16:creationId xmlns:a16="http://schemas.microsoft.com/office/drawing/2014/main" id="{DB32CD9A-72D6-474B-93C2-B47E22D263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79209"/>
              </p:ext>
            </p:extLst>
          </p:nvPr>
        </p:nvGraphicFramePr>
        <p:xfrm>
          <a:off x="1695450" y="2451634"/>
          <a:ext cx="2214563" cy="57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451634"/>
                        <a:ext cx="2214563" cy="570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64676"/>
              </p:ext>
            </p:extLst>
          </p:nvPr>
        </p:nvGraphicFramePr>
        <p:xfrm>
          <a:off x="1713928" y="3192584"/>
          <a:ext cx="1659028" cy="53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928" y="3192584"/>
                        <a:ext cx="1659028" cy="537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01043"/>
              </p:ext>
            </p:extLst>
          </p:nvPr>
        </p:nvGraphicFramePr>
        <p:xfrm>
          <a:off x="1714500" y="3794125"/>
          <a:ext cx="14874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794125"/>
                        <a:ext cx="148748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58667"/>
              </p:ext>
            </p:extLst>
          </p:nvPr>
        </p:nvGraphicFramePr>
        <p:xfrm>
          <a:off x="1682750" y="4592638"/>
          <a:ext cx="21209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592638"/>
                        <a:ext cx="2120900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19585"/>
              </p:ext>
            </p:extLst>
          </p:nvPr>
        </p:nvGraphicFramePr>
        <p:xfrm>
          <a:off x="1659344" y="5429644"/>
          <a:ext cx="4076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6920" imgH="342720" progId="Equation.DSMT4">
                  <p:embed/>
                </p:oleObj>
              </mc:Choice>
              <mc:Fallback>
                <p:oleObj name="Equation" r:id="rId11" imgW="172692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44" y="5429644"/>
                        <a:ext cx="40767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397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279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5164" y="22501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270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/>
          <p:cNvPicPr/>
          <p:nvPr/>
        </p:nvPicPr>
        <p:blipFill rotWithShape="1">
          <a:blip r:embed="rId13"/>
          <a:srcRect l="18939" t="64125" r="73585" b="19031"/>
          <a:stretch/>
        </p:blipFill>
        <p:spPr bwMode="auto">
          <a:xfrm>
            <a:off x="152532" y="108336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Cloud Callout 18"/>
          <p:cNvSpPr/>
          <p:nvPr/>
        </p:nvSpPr>
        <p:spPr>
          <a:xfrm>
            <a:off x="2742660" y="155300"/>
            <a:ext cx="694480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910013" y="450583"/>
            <a:ext cx="4076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3372956" y="296450"/>
            <a:ext cx="695076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27641" y="599084"/>
            <a:ext cx="57774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2441" y="645221"/>
            <a:ext cx="11131529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Left Arrow 23"/>
          <p:cNvSpPr/>
          <p:nvPr/>
        </p:nvSpPr>
        <p:spPr>
          <a:xfrm>
            <a:off x="4545001" y="2617339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174188" y="2419644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Left Arrow 25"/>
          <p:cNvSpPr/>
          <p:nvPr/>
        </p:nvSpPr>
        <p:spPr>
          <a:xfrm>
            <a:off x="4188417" y="3199851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188416" y="4045252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715399" y="4771398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5736044" y="5718173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892240" y="3041351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92240" y="38496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45924" y="45912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1164" y="5451847"/>
            <a:ext cx="60408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84988" y="2248288"/>
            <a:ext cx="168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532" y="62375"/>
            <a:ext cx="36398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4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5708612" y="2280127"/>
            <a:ext cx="0" cy="43171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/>
          <p:nvPr/>
        </p:nvPicPr>
        <p:blipFill rotWithShape="1">
          <a:blip r:embed="rId13"/>
          <a:srcRect l="18939" t="64125" r="73585" b="19031"/>
          <a:stretch/>
        </p:blipFill>
        <p:spPr bwMode="auto">
          <a:xfrm>
            <a:off x="5819921" y="3141049"/>
            <a:ext cx="1002135" cy="10212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3" name="Cloud Callout 42"/>
          <p:cNvSpPr/>
          <p:nvPr/>
        </p:nvSpPr>
        <p:spPr>
          <a:xfrm>
            <a:off x="6989329" y="2439502"/>
            <a:ext cx="4310551" cy="1141884"/>
          </a:xfrm>
          <a:prstGeom prst="cloudCallout">
            <a:avLst>
              <a:gd name="adj1" fmla="val -50956"/>
              <a:gd name="adj2" fmla="val 5689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04309" y="2307244"/>
            <a:ext cx="70725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;10;125;1000…. 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760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/>
      <p:bldP spid="20" grpId="1"/>
      <p:bldP spid="21" grpId="0" animBg="1"/>
      <p:bldP spid="21" grpId="1" animBg="1"/>
      <p:bldP spid="22" grpId="0"/>
      <p:bldP spid="22" grpId="1"/>
      <p:bldP spid="23" grpId="0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43" grpId="0" animBg="1"/>
      <p:bldP spid="43" grpId="1" animBg="1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">
            <a:extLst>
              <a:ext uri="{FF2B5EF4-FFF2-40B4-BE49-F238E27FC236}">
                <a16:creationId xmlns:a16="http://schemas.microsoft.com/office/drawing/2014/main" id="{39EB7609-CAFE-49BD-B512-FEB0380037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20" y="15281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18939" t="64125" r="73585" b="19031"/>
          <a:stretch/>
        </p:blipFill>
        <p:spPr bwMode="auto">
          <a:xfrm>
            <a:off x="179964" y="309504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3124087" y="52777"/>
            <a:ext cx="7123716" cy="1745898"/>
          </a:xfrm>
          <a:prstGeom prst="cloudCallout">
            <a:avLst>
              <a:gd name="adj1" fmla="val -64466"/>
              <a:gd name="adj2" fmla="val 31226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97096" y="395895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3464" y="103845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964" y="1546554"/>
            <a:ext cx="1198815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24989" y="4242309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66965" y="4887286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685945" y="4887285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02079"/>
              </p:ext>
            </p:extLst>
          </p:nvPr>
        </p:nvGraphicFramePr>
        <p:xfrm>
          <a:off x="3278535" y="3671525"/>
          <a:ext cx="2584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535" y="3671525"/>
                        <a:ext cx="25844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6376" y="2921061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43352"/>
              </p:ext>
            </p:extLst>
          </p:nvPr>
        </p:nvGraphicFramePr>
        <p:xfrm>
          <a:off x="2802618" y="4206289"/>
          <a:ext cx="2994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206289"/>
                        <a:ext cx="2994025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08694"/>
              </p:ext>
            </p:extLst>
          </p:nvPr>
        </p:nvGraphicFramePr>
        <p:xfrm>
          <a:off x="2802618" y="4793205"/>
          <a:ext cx="24939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15640" progId="Equation.DSMT4">
                  <p:embed/>
                </p:oleObj>
              </mc:Choice>
              <mc:Fallback>
                <p:oleObj name="Equation" r:id="rId9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793205"/>
                        <a:ext cx="2493962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43836"/>
              </p:ext>
            </p:extLst>
          </p:nvPr>
        </p:nvGraphicFramePr>
        <p:xfrm>
          <a:off x="2830919" y="5324690"/>
          <a:ext cx="12239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919" y="5324690"/>
                        <a:ext cx="122396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75A2F3-9955-4527-8A3D-930899DF2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93040"/>
              </p:ext>
            </p:extLst>
          </p:nvPr>
        </p:nvGraphicFramePr>
        <p:xfrm>
          <a:off x="3442901" y="2179162"/>
          <a:ext cx="4397594" cy="84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84683" imgH="496791" progId="Equation.DSMT4">
                  <p:embed/>
                </p:oleObj>
              </mc:Choice>
              <mc:Fallback>
                <p:oleObj name="Equation" r:id="rId13" imgW="2584683" imgH="496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2901" y="2179162"/>
                        <a:ext cx="4397594" cy="84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0827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07662 L -2.08333E-7 -0.32662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7662 L -8.33333E-7 -0.32662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7662 L -4.58333E-6 -0.32662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9" grpId="0"/>
      <p:bldP spid="12" grpId="0"/>
      <p:bldP spid="12" grpId="1"/>
      <p:bldP spid="12" grpId="2" uiExpand="1" build="allAtOnce"/>
      <p:bldP spid="13" grpId="0"/>
      <p:bldP spid="13" grpId="1"/>
      <p:bldP spid="14" grpId="0" animBg="1"/>
      <p:bldP spid="14" grpId="1" animBg="1"/>
      <p:bldP spid="15" grpId="0" animBg="1"/>
      <p:bldP spid="15" grpId="1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3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4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42062" y="2350115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15713" progId="Equation.DSMT4">
                  <p:embed/>
                </p:oleObj>
              </mc:Choice>
              <mc:Fallback>
                <p:oleObj name="Equation" r:id="rId5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062" y="2350115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1064" y="1729732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174420" y="512762"/>
            <a:ext cx="26914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159260" y="3122762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4171" y="3178834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711000" progId="Equation.DSMT4">
                  <p:embed/>
                </p:oleObj>
              </mc:Choice>
              <mc:Fallback>
                <p:oleObj name="Equation" r:id="rId7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71" y="3178834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37773"/>
              </p:ext>
            </p:extLst>
          </p:nvPr>
        </p:nvGraphicFramePr>
        <p:xfrm>
          <a:off x="6340473" y="3237128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711000" progId="Equation.DSMT4">
                  <p:embed/>
                </p:oleObj>
              </mc:Choice>
              <mc:Fallback>
                <p:oleObj name="Equation" r:id="rId9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3" y="3237128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3"/>
          <a:srcRect l="78580" t="31324" r="10621" b="51241"/>
          <a:stretch/>
        </p:blipFill>
        <p:spPr bwMode="auto">
          <a:xfrm>
            <a:off x="7092922" y="144251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Oval Callout 16"/>
          <p:cNvSpPr/>
          <p:nvPr/>
        </p:nvSpPr>
        <p:spPr>
          <a:xfrm flipH="1">
            <a:off x="4905405" y="130349"/>
            <a:ext cx="3260783" cy="1483743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25601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89 -0.13819 L -0.24011 -0.1381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3">
            <a:extLst>
              <a:ext uri="{FF2B5EF4-FFF2-40B4-BE49-F238E27FC236}">
                <a16:creationId xmlns:a16="http://schemas.microsoft.com/office/drawing/2014/main" id="{717B953A-7836-413D-A1E5-4BB48C5830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9964" y="211228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964" y="1546554"/>
            <a:ext cx="119881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 )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[ ]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{ }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mh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4529454" y="4192874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966"/>
              </p:ext>
            </p:extLst>
          </p:nvPr>
        </p:nvGraphicFramePr>
        <p:xfrm>
          <a:off x="3469069" y="3867796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069" y="3867796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6737"/>
              </p:ext>
            </p:extLst>
          </p:nvPr>
        </p:nvGraphicFramePr>
        <p:xfrm>
          <a:off x="5101404" y="3845501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66400" progId="Equation.DSMT4">
                  <p:embed/>
                </p:oleObj>
              </mc:Choice>
              <mc:Fallback>
                <p:oleObj name="Equation" r:id="rId5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404" y="3845501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6181443" y="4192873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4904"/>
              </p:ext>
            </p:extLst>
          </p:nvPr>
        </p:nvGraphicFramePr>
        <p:xfrm>
          <a:off x="6575706" y="3894135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706" y="3894135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72056"/>
              </p:ext>
            </p:extLst>
          </p:nvPr>
        </p:nvGraphicFramePr>
        <p:xfrm>
          <a:off x="3471447" y="3162865"/>
          <a:ext cx="2982086" cy="76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330120" progId="Equation.DSMT4">
                  <p:embed/>
                </p:oleObj>
              </mc:Choice>
              <mc:Fallback>
                <p:oleObj name="Equation" r:id="rId9" imgW="12826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47" y="3162865"/>
                        <a:ext cx="2982086" cy="76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394" y="2896500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26569"/>
              </p:ext>
            </p:extLst>
          </p:nvPr>
        </p:nvGraphicFramePr>
        <p:xfrm>
          <a:off x="3125901" y="3938719"/>
          <a:ext cx="3327633" cy="67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200" imgH="279400" progId="Equation.DSMT4">
                  <p:embed/>
                </p:oleObj>
              </mc:Choice>
              <mc:Fallback>
                <p:oleObj name="Equation" r:id="rId11" imgW="1346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3938719"/>
                        <a:ext cx="3327633" cy="67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20989"/>
              </p:ext>
            </p:extLst>
          </p:nvPr>
        </p:nvGraphicFramePr>
        <p:xfrm>
          <a:off x="3106918" y="4769666"/>
          <a:ext cx="3307740" cy="70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700" imgH="279400" progId="Equation.DSMT4">
                  <p:embed/>
                </p:oleObj>
              </mc:Choice>
              <mc:Fallback>
                <p:oleObj name="Equation" r:id="rId13" imgW="1282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18" y="4769666"/>
                        <a:ext cx="3307740" cy="705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92648"/>
              </p:ext>
            </p:extLst>
          </p:nvPr>
        </p:nvGraphicFramePr>
        <p:xfrm>
          <a:off x="3125901" y="5555456"/>
          <a:ext cx="2306782" cy="7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142" imgH="266584" progId="Equation.DSMT4">
                  <p:embed/>
                </p:oleObj>
              </mc:Choice>
              <mc:Fallback>
                <p:oleObj name="Equation" r:id="rId15" imgW="825142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5555456"/>
                        <a:ext cx="2306782" cy="763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4289"/>
              </p:ext>
            </p:extLst>
          </p:nvPr>
        </p:nvGraphicFramePr>
        <p:xfrm>
          <a:off x="5527829" y="5555456"/>
          <a:ext cx="1993365" cy="71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669" imgH="266584" progId="Equation.DSMT4">
                  <p:embed/>
                </p:oleObj>
              </mc:Choice>
              <mc:Fallback>
                <p:oleObj name="Equation" r:id="rId17" imgW="761669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29" y="5555456"/>
                        <a:ext cx="1993365" cy="718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33814"/>
              </p:ext>
            </p:extLst>
          </p:nvPr>
        </p:nvGraphicFramePr>
        <p:xfrm>
          <a:off x="7521194" y="5649566"/>
          <a:ext cx="2390902" cy="51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531" imgH="177723" progId="Equation.DSMT4">
                  <p:embed/>
                </p:oleObj>
              </mc:Choice>
              <mc:Fallback>
                <p:oleObj name="Equation" r:id="rId19" imgW="850531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94" y="5649566"/>
                        <a:ext cx="2390902" cy="51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0398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1.04167E-6 -0.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2" animBg="1"/>
      <p:bldP spid="8" grpId="0" animBg="1"/>
      <p:bldP spid="8" grpId="2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948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5169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709" y="751693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3340359" y="6419461"/>
            <a:ext cx="2136710" cy="1772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053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EF1E3F68-7273-42BF-B7C7-9BB69CC6F2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178263" y="338763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272427" y="201168"/>
            <a:ext cx="4993140" cy="2880360"/>
          </a:xfrm>
          <a:prstGeom prst="cloudCallout">
            <a:avLst>
              <a:gd name="adj1" fmla="val 43812"/>
              <a:gd name="adj2" fmla="val 7107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73369" y="1243584"/>
            <a:ext cx="3191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ừ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5431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FE5055CA-28C6-4DEC-AC25-70F5D177FE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346185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6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6062"/>
              </p:ext>
            </p:extLst>
          </p:nvPr>
        </p:nvGraphicFramePr>
        <p:xfrm>
          <a:off x="4719510" y="1521397"/>
          <a:ext cx="2654629" cy="54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15640" progId="Equation.DSMT4">
                  <p:embed/>
                </p:oleObj>
              </mc:Choice>
              <mc:Fallback>
                <p:oleObj name="Equation" r:id="rId7" imgW="10666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510" y="1521397"/>
                        <a:ext cx="2654629" cy="545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9977"/>
              </p:ext>
            </p:extLst>
          </p:nvPr>
        </p:nvGraphicFramePr>
        <p:xfrm>
          <a:off x="4407407" y="4305501"/>
          <a:ext cx="2673255" cy="21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500" imgH="952500" progId="Equation.DSMT4">
                  <p:embed/>
                </p:oleObj>
              </mc:Choice>
              <mc:Fallback>
                <p:oleObj name="Equation" r:id="rId9" imgW="12065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407" y="4305501"/>
                        <a:ext cx="2673255" cy="216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20389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</TotalTime>
  <Words>714</Words>
  <Application>Microsoft Office PowerPoint</Application>
  <PresentationFormat>Widescreen</PresentationFormat>
  <Paragraphs>76</Paragraphs>
  <Slides>19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微软雅黑</vt:lpstr>
      <vt:lpstr>Arial</vt:lpstr>
      <vt:lpstr>Calibri</vt:lpstr>
      <vt:lpstr>Calibri Light</vt:lpstr>
      <vt:lpstr>Mountains of Christmas</vt:lpstr>
      <vt:lpstr>Racing Sans One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PowerPoint Presentation</vt:lpstr>
      <vt:lpstr>PowerPoint Presentation</vt:lpstr>
      <vt:lpstr>PowerPoint Presentation</vt:lpstr>
      <vt:lpstr>Hướng dẫn về  nhà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Thu Hằng</cp:lastModifiedBy>
  <cp:revision>35</cp:revision>
  <dcterms:created xsi:type="dcterms:W3CDTF">2021-08-08T12:48:02Z</dcterms:created>
  <dcterms:modified xsi:type="dcterms:W3CDTF">2021-08-18T15:14:34Z</dcterms:modified>
</cp:coreProperties>
</file>